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62" r:id="rId2"/>
    <p:sldId id="481" r:id="rId3"/>
    <p:sldId id="518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32"/>
    <p:restoredTop sz="94660"/>
  </p:normalViewPr>
  <p:slideViewPr>
    <p:cSldViewPr>
      <p:cViewPr varScale="1">
        <p:scale>
          <a:sx n="126" d="100"/>
          <a:sy n="126" d="100"/>
        </p:scale>
        <p:origin x="208" y="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70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79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78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9.jpeg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e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jpeg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emf"/><Relationship Id="rId4" Type="http://schemas.openxmlformats.org/officeDocument/2006/relationships/image" Target="../media/image10.emf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8.emf"/><Relationship Id="rId5" Type="http://schemas.openxmlformats.org/officeDocument/2006/relationships/image" Target="../media/image9.jpeg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" Type="http://schemas.openxmlformats.org/officeDocument/2006/relationships/image" Target="../media/image22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emf"/><Relationship Id="rId3" Type="http://schemas.openxmlformats.org/officeDocument/2006/relationships/image" Target="../media/image44.jpeg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7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5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3E87A07-06F7-9842-8BD0-38C3C4F7838E}"/>
              </a:ext>
            </a:extLst>
          </p:cNvPr>
          <p:cNvSpPr txBox="1">
            <a:spLocks/>
          </p:cNvSpPr>
          <p:nvPr/>
        </p:nvSpPr>
        <p:spPr bwMode="auto">
          <a:xfrm>
            <a:off x="1111556" y="2158319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pitchFamily="-84" charset="0"/>
              </a:rPr>
              <a:t>Ch 21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800"/>
                </a:solidFill>
                <a:latin typeface="Arial Narrow" charset="0"/>
              </a:rPr>
              <a:t>Motion of a Charged Particle in an E Field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800"/>
                </a:solidFill>
                <a:latin typeface="Arial Narrow" charset="0"/>
              </a:rPr>
              <a:t>Electric Dipole and Dipole Moment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1148-FB54-F44C-A2BD-C6CC57775FD6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Field Lin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86800" cy="4724400"/>
          </a:xfrm>
        </p:spPr>
        <p:txBody>
          <a:bodyPr/>
          <a:lstStyle/>
          <a:p>
            <a:r>
              <a:rPr lang="en-US" sz="2600" dirty="0"/>
              <a:t>The electric field is a vector quantity.  Thus, its magnitude can be expressed by the length of an arrow and the direction by the direction the arrowhead points. </a:t>
            </a:r>
          </a:p>
          <a:p>
            <a:r>
              <a:rPr lang="en-US" sz="2600" dirty="0"/>
              <a:t>Since the field permeates through the entire space, drawing vector arrows is not a good way of expressing the field.</a:t>
            </a:r>
          </a:p>
          <a:p>
            <a:r>
              <a:rPr lang="en-US" sz="2600" dirty="0"/>
              <a:t>Electric field lines are drawn to indicate the direction of the force due to the given field on a </a:t>
            </a:r>
            <a:r>
              <a:rPr lang="en-US" sz="2600" b="1" u="sng" dirty="0">
                <a:solidFill>
                  <a:srgbClr val="FF0000"/>
                </a:solidFill>
              </a:rPr>
              <a:t>positive test charge</a:t>
            </a:r>
            <a:r>
              <a:rPr lang="en-US" sz="2600" dirty="0"/>
              <a:t>.</a:t>
            </a:r>
          </a:p>
          <a:p>
            <a:pPr lvl="1"/>
            <a:r>
              <a:rPr lang="en-US" sz="2200" dirty="0"/>
              <a:t>The number of lines crossing unit area perpendicular to E is proportional to the magnitude of the electric field.</a:t>
            </a:r>
          </a:p>
          <a:p>
            <a:pPr lvl="1"/>
            <a:r>
              <a:rPr lang="en-US" sz="2200" dirty="0"/>
              <a:t>The closer the lines are together, the stronger the electric field in that region.</a:t>
            </a:r>
          </a:p>
          <a:p>
            <a:pPr lvl="1"/>
            <a:r>
              <a:rPr lang="en-US" sz="2200" dirty="0"/>
              <a:t>Starts on a positive charge and ends on a negative charge.</a:t>
            </a:r>
          </a:p>
        </p:txBody>
      </p:sp>
      <p:pic>
        <p:nvPicPr>
          <p:cNvPr id="150532" name="Picture 4" descr="FG21_03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5143500"/>
            <a:ext cx="1905000" cy="1714500"/>
          </a:xfrm>
          <a:prstGeom prst="rect">
            <a:avLst/>
          </a:prstGeom>
          <a:noFill/>
        </p:spPr>
      </p:pic>
      <p:pic>
        <p:nvPicPr>
          <p:cNvPr id="150533" name="Picture 5" descr="FG21_03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5029200"/>
            <a:ext cx="2133600" cy="1600200"/>
          </a:xfrm>
          <a:prstGeom prst="rect">
            <a:avLst/>
          </a:prstGeom>
          <a:noFill/>
        </p:spPr>
      </p:pic>
      <p:pic>
        <p:nvPicPr>
          <p:cNvPr id="150534" name="Picture 6" descr="FG21_03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5048250"/>
            <a:ext cx="2209800" cy="1657350"/>
          </a:xfrm>
          <a:prstGeom prst="rect">
            <a:avLst/>
          </a:prstGeom>
          <a:noFill/>
        </p:spPr>
      </p:pic>
      <p:pic>
        <p:nvPicPr>
          <p:cNvPr id="150536" name="Picture 8" descr="FG21_03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029200"/>
            <a:ext cx="2286000" cy="1714500"/>
          </a:xfrm>
          <a:prstGeom prst="rect">
            <a:avLst/>
          </a:prstGeom>
          <a:noFill/>
        </p:spPr>
      </p:pic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7391400" y="4800600"/>
            <a:ext cx="1744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arth’s G-field lines</a:t>
            </a:r>
          </a:p>
        </p:txBody>
      </p:sp>
    </p:spTree>
    <p:extLst>
      <p:ext uri="{BB962C8B-B14F-4D97-AF65-F5344CB8AC3E}">
        <p14:creationId xmlns:p14="http://schemas.microsoft.com/office/powerpoint/2010/main" val="14049115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E10E5-B206-514F-A523-7DBE55B7DE31}" type="slidenum">
              <a:rPr lang="en-US"/>
              <a:pPr/>
              <a:t>11</a:t>
            </a:fld>
            <a:endParaRPr lang="en-US"/>
          </a:p>
        </p:txBody>
      </p:sp>
      <p:pic>
        <p:nvPicPr>
          <p:cNvPr id="152586" name="Picture 10" descr="FG21_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276600"/>
            <a:ext cx="3962400" cy="2971800"/>
          </a:xfrm>
          <a:prstGeom prst="rect">
            <a:avLst/>
          </a:prstGeom>
          <a:noFill/>
        </p:spPr>
      </p:pic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Fields and Conductor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2514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electric field inside a conductor is </a:t>
            </a:r>
            <a:r>
              <a:rPr lang="en-US" sz="2800" b="1" u="sng" dirty="0">
                <a:solidFill>
                  <a:srgbClr val="C00000"/>
                </a:solidFill>
              </a:rPr>
              <a:t>ZERO</a:t>
            </a:r>
            <a:r>
              <a:rPr lang="en-US" sz="2800" dirty="0"/>
              <a:t> in a static situation. (If the charge is at rest.)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re were an electric field within a conductor, there would be a force on its free electr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electrons will move until they reach the position where the electric field becomes zero.</a:t>
            </a:r>
          </a:p>
          <a:p>
            <a:pPr lvl="1">
              <a:lnSpc>
                <a:spcPct val="80000"/>
              </a:lnSpc>
            </a:pPr>
            <a:r>
              <a:rPr lang="en-US" sz="2400" u="sng" dirty="0">
                <a:solidFill>
                  <a:srgbClr val="A50021"/>
                </a:solidFill>
              </a:rPr>
              <a:t>Electric field, however, can exist inside a non-conductor.</a:t>
            </a: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381000" y="3352800"/>
            <a:ext cx="5638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equences of the abov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y net charge on a conductor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distributes itself on its surfac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though no field exists inside a conductor, the fields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can exist outside the conductor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ue to induced charges on either surfac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is always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perpendicular to the surface outside of a conductor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139827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604FF-0BC3-FD41-B712-7B3828883BE1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181600" y="2362200"/>
            <a:ext cx="4114800" cy="3810000"/>
            <a:chOff x="480" y="2208"/>
            <a:chExt cx="2208" cy="1776"/>
          </a:xfrm>
        </p:grpSpPr>
        <p:pic>
          <p:nvPicPr>
            <p:cNvPr id="153613" name="Picture 13" descr="FG21_0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2304"/>
              <a:ext cx="2208" cy="1656"/>
            </a:xfrm>
            <a:prstGeom prst="rect">
              <a:avLst/>
            </a:prstGeom>
            <a:noFill/>
          </p:spPr>
        </p:pic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528" y="2208"/>
              <a:ext cx="864" cy="17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2448" y="3792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Example 21-13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543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000" b="1"/>
              <a:t>Shielding, and safety in a storm. </a:t>
            </a:r>
            <a:r>
              <a:rPr lang="en-US" sz="3000"/>
              <a:t>A hollow metal box is placed between two parallel charged plates.  What is the field like in the box? 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228600" y="1981200"/>
            <a:ext cx="7086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If the metal box were soli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ree electrons in the box would redistribute themselves along the surface so that the field lines would not penetrate into the metal</a:t>
            </a:r>
            <a:r>
              <a:rPr lang="en-US" sz="26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The free electrons do the same in hollow metal boxes just as well as it did in a solid metal box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Thus a conducting hollow box is an effective device for shielding. </a:t>
            </a:r>
            <a:r>
              <a:rPr lang="en-US" sz="26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 The Faraday cag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 what do you think will happen if you were inside a car when the car was struck by a lightening?</a:t>
            </a:r>
            <a:endParaRPr lang="en-US" sz="2600" dirty="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24800" y="533400"/>
            <a:ext cx="2133600" cy="1600200"/>
            <a:chOff x="480" y="2736"/>
            <a:chExt cx="1488" cy="1344"/>
          </a:xfrm>
        </p:grpSpPr>
        <p:pic>
          <p:nvPicPr>
            <p:cNvPr id="153610" name="Picture 10" descr="FG21_0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2844"/>
              <a:ext cx="1488" cy="1116"/>
            </a:xfrm>
            <a:prstGeom prst="rect">
              <a:avLst/>
            </a:prstGeom>
            <a:noFill/>
          </p:spPr>
        </p:pic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960" y="2736"/>
              <a:ext cx="10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35183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Bring out special project #1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Reading assignment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H21.11, CH21.12 and CH21.13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1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400" dirty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Wednesday, Feb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Feb. 17 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Monday, Feb. 24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Feb. 5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51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C9387-AE02-FF40-8DC3-FBC6431E85BA}" type="slidenum">
              <a:rPr lang="en-US"/>
              <a:pPr/>
              <a:t>4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sz="4800" b="1"/>
              <a:t>Direction of the Electric Field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5344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f there are more than one charge present, the individual fields due to each charge are added </a:t>
            </a:r>
            <a:r>
              <a:rPr lang="en-US" sz="2800" dirty="0" err="1"/>
              <a:t>vectorially</a:t>
            </a:r>
            <a:r>
              <a:rPr lang="en-US" sz="2800" dirty="0"/>
              <a:t> to obtain the total field at any point in spac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is superposition principle of electric field has been verified by experiment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or a given electric field </a:t>
            </a:r>
            <a:r>
              <a:rPr lang="en-US" sz="2800" b="1" dirty="0"/>
              <a:t>E</a:t>
            </a:r>
            <a:r>
              <a:rPr lang="en-US" sz="2800" dirty="0"/>
              <a:t> at a given point in space, we can calculate the force </a:t>
            </a:r>
            <a:r>
              <a:rPr lang="en-US" sz="2800" b="1" dirty="0"/>
              <a:t>F</a:t>
            </a:r>
            <a:r>
              <a:rPr lang="en-US" sz="2800" dirty="0"/>
              <a:t> on any charge q, </a:t>
            </a:r>
            <a:r>
              <a:rPr lang="en-US" sz="2800" b="1" dirty="0"/>
              <a:t>F</a:t>
            </a:r>
            <a:r>
              <a:rPr lang="en-US" sz="2800" dirty="0"/>
              <a:t>=</a:t>
            </a:r>
            <a:r>
              <a:rPr lang="en-US" sz="2800" dirty="0" err="1"/>
              <a:t>q</a:t>
            </a:r>
            <a:r>
              <a:rPr lang="en-US" sz="2800" b="1" dirty="0" err="1"/>
              <a:t>E</a:t>
            </a:r>
            <a:r>
              <a:rPr lang="en-US" sz="28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direction of the force on the charge placed in the field and the field depending on the sign of the charge q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dirty="0"/>
              <a:t>F and E </a:t>
            </a:r>
            <a:r>
              <a:rPr lang="en-US" sz="2400" dirty="0"/>
              <a:t>are in the same directions if the sign of q is positiv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dirty="0"/>
              <a:t>F and E </a:t>
            </a:r>
            <a:r>
              <a:rPr lang="en-US" sz="2400" dirty="0"/>
              <a:t>are in the opposite directions if the sign of q is negative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805238" y="2147887"/>
          <a:ext cx="47291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14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147887"/>
                        <a:ext cx="47291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42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5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8 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40386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E above two point charges</a:t>
            </a:r>
            <a:r>
              <a:rPr lang="en-US" sz="2000" dirty="0"/>
              <a:t>:  Calculate the total electric field (a) at point A and (b) at point B in the figure on the right due to both the charges Q</a:t>
            </a:r>
            <a:r>
              <a:rPr lang="en-US" sz="2000" baseline="-25000" dirty="0"/>
              <a:t>1 </a:t>
            </a:r>
            <a:r>
              <a:rPr lang="en-US" sz="2000" dirty="0"/>
              <a:t>and Q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933450" y="4521200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3" imgW="406400" imgH="254000" progId="Equation.DSMT4">
                  <p:embed/>
                </p:oleObj>
              </mc:Choice>
              <mc:Fallback>
                <p:oleObj name="Equation" r:id="rId3" imgW="406400" imgH="2540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521200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685800" y="3733800"/>
            <a:ext cx="4990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the electric field at point A by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n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</a:t>
            </a:r>
          </a:p>
        </p:txBody>
      </p:sp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4823" y="912423"/>
            <a:ext cx="4192977" cy="2795318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85800" y="219069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do we solve this problem?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dd them at each poin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vectoriall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85800" y="2568714"/>
            <a:ext cx="426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compute the magnitude of the fields at each point due to each of the two charges.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985838" y="5588000"/>
          <a:ext cx="766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6" imgW="419100" imgH="254000" progId="Equation.DSMT4">
                  <p:embed/>
                </p:oleObj>
              </mc:Choice>
              <mc:Fallback>
                <p:oleObj name="Equation" r:id="rId6" imgW="4191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588000"/>
                        <a:ext cx="7667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1687513" y="4384675"/>
          <a:ext cx="766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8" imgW="419100" imgH="457200" progId="Equation.DSMT4">
                  <p:embed/>
                </p:oleObj>
              </mc:Choice>
              <mc:Fallback>
                <p:oleObj name="Equation" r:id="rId8" imgW="419100" imgH="4572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384675"/>
                        <a:ext cx="76676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2443162" y="4267200"/>
          <a:ext cx="5481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0" imgW="2997200" imgH="571500" progId="Equation.DSMT4">
                  <p:embed/>
                </p:oleObj>
              </mc:Choice>
              <mc:Fallback>
                <p:oleObj name="Equation" r:id="rId10" imgW="2997200" imgH="571500" progId="Equation.DSMT4">
                  <p:embed/>
                  <p:pic>
                    <p:nvPicPr>
                      <p:cNvPr id="213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2" y="4267200"/>
                        <a:ext cx="54816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752600" y="5461000"/>
          <a:ext cx="814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2" imgW="444500" imgH="444500" progId="Equation.DSMT4">
                  <p:embed/>
                </p:oleObj>
              </mc:Choice>
              <mc:Fallback>
                <p:oleObj name="Equation" r:id="rId12" imgW="444500" imgH="4445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61000"/>
                        <a:ext cx="814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2536825" y="5334000"/>
          <a:ext cx="538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4" imgW="2946400" imgH="571500" progId="Equation.DSMT4">
                  <p:embed/>
                </p:oleObj>
              </mc:Choice>
              <mc:Fallback>
                <p:oleObj name="Equation" r:id="rId14" imgW="2946400" imgH="5715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334000"/>
                        <a:ext cx="5387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974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6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8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7200" y="1685925"/>
          <a:ext cx="809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85925"/>
                        <a:ext cx="809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838200"/>
            <a:ext cx="3886200" cy="2743200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403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the components of the electric field vectors by the two charges at point A.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411163" y="2246313"/>
          <a:ext cx="8080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" name="Equation" r:id="rId6" imgW="368300" imgH="254000" progId="Equation.DSMT4">
                  <p:embed/>
                </p:oleObj>
              </mc:Choice>
              <mc:Fallback>
                <p:oleObj name="Equation" r:id="rId6" imgW="368300" imgH="254000" progId="Equation.DSMT4">
                  <p:embed/>
                  <p:pic>
                    <p:nvPicPr>
                      <p:cNvPr id="214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246313"/>
                        <a:ext cx="8080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04800" y="3516313"/>
          <a:ext cx="725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9"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214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16313"/>
                        <a:ext cx="725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457200" y="4746625"/>
          <a:ext cx="808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0" name="Equation" r:id="rId10" imgW="368300" imgH="254000" progId="Equation.DSMT4">
                  <p:embed/>
                </p:oleObj>
              </mc:Choice>
              <mc:Fallback>
                <p:oleObj name="Equation" r:id="rId10" imgW="368300" imgH="25400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46625"/>
                        <a:ext cx="8080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182688" y="1687512"/>
          <a:ext cx="1560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1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87512"/>
                        <a:ext cx="1560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709862" y="1600200"/>
          <a:ext cx="17859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Equation" r:id="rId14" imgW="812800" imgH="241300" progId="Equation.DSMT4">
                  <p:embed/>
                </p:oleObj>
              </mc:Choice>
              <mc:Fallback>
                <p:oleObj name="Equation" r:id="rId14" imgW="812800" imgH="2413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2" y="1600200"/>
                        <a:ext cx="17859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1143000" y="2295525"/>
          <a:ext cx="228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Equation" r:id="rId16" imgW="1041400" imgH="228600" progId="Equation.DSMT4">
                  <p:embed/>
                </p:oleObj>
              </mc:Choice>
              <mc:Fallback>
                <p:oleObj name="Equation" r:id="rId16" imgW="1041400" imgH="2286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95525"/>
                        <a:ext cx="2286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3417887" y="2209800"/>
          <a:ext cx="183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18" imgW="838200" imgH="241300" progId="Equation.DSMT4">
                  <p:embed/>
                </p:oleObj>
              </mc:Choice>
              <mc:Fallback>
                <p:oleObj name="Equation" r:id="rId18" imgW="838200" imgH="241300" progId="Equation.DSMT4">
                  <p:embed/>
                  <p:pic>
                    <p:nvPicPr>
                      <p:cNvPr id="214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2209800"/>
                        <a:ext cx="18399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008063" y="3441700"/>
          <a:ext cx="18113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20" imgW="825500" imgH="279400" progId="Equation.DSMT4">
                  <p:embed/>
                </p:oleObj>
              </mc:Choice>
              <mc:Fallback>
                <p:oleObj name="Equation" r:id="rId20" imgW="825500" imgH="279400" progId="Equation.DSMT4">
                  <p:embed/>
                  <p:pic>
                    <p:nvPicPr>
                      <p:cNvPr id="214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41700"/>
                        <a:ext cx="18113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743200" y="3441700"/>
          <a:ext cx="2900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22" imgW="1320800" imgH="304800" progId="Equation.DSMT4">
                  <p:embed/>
                </p:oleObj>
              </mc:Choice>
              <mc:Fallback>
                <p:oleObj name="Equation" r:id="rId22" imgW="1320800" imgH="304800" progId="Equation.DSMT4">
                  <p:embed/>
                  <p:pic>
                    <p:nvPicPr>
                      <p:cNvPr id="214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41700"/>
                        <a:ext cx="29003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57200" y="287649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electric field at point A is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57200" y="409569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gnitude of the electric field at point A is</a:t>
            </a:r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1219200" y="4724400"/>
          <a:ext cx="1811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24" imgW="825500" imgH="317500" progId="Equation.DSMT4">
                  <p:embed/>
                </p:oleObj>
              </mc:Choice>
              <mc:Fallback>
                <p:oleObj name="Equation" r:id="rId24" imgW="825500" imgH="317500" progId="Equation.DSMT4">
                  <p:embed/>
                  <p:pic>
                    <p:nvPicPr>
                      <p:cNvPr id="214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18113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2973387" y="4648200"/>
          <a:ext cx="54086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Equation" r:id="rId26" imgW="2463800" imgH="342900" progId="Equation.DSMT4">
                  <p:embed/>
                </p:oleObj>
              </mc:Choice>
              <mc:Fallback>
                <p:oleObj name="Equation" r:id="rId26" imgW="2463800" imgH="342900" progId="Equation.DSMT4">
                  <p:embed/>
                  <p:pic>
                    <p:nvPicPr>
                      <p:cNvPr id="214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7" y="4648200"/>
                        <a:ext cx="54086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09600" y="5391090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onto the electric field at point B</a:t>
            </a:r>
          </a:p>
        </p:txBody>
      </p:sp>
    </p:spTree>
    <p:extLst>
      <p:ext uri="{BB962C8B-B14F-4D97-AF65-F5344CB8AC3E}">
        <p14:creationId xmlns:p14="http://schemas.microsoft.com/office/powerpoint/2010/main" val="2232311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7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21 – 8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533400" y="2435503"/>
          <a:ext cx="147233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" name="Equation" r:id="rId3" imgW="812800" imgH="444500" progId="Equation.DSMT4">
                  <p:embed/>
                </p:oleObj>
              </mc:Choice>
              <mc:Fallback>
                <p:oleObj name="Equation" r:id="rId3" imgW="812800" imgH="4445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5503"/>
                        <a:ext cx="147233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838200"/>
            <a:ext cx="3886200" cy="2743200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81000" y="76200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Electric field at point B is easier due to symmetry!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480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the magnitude of the charges are the same and the distance to point B from the two charges are the same, the magnitude of the electric field by the two charges at point B are the same!!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953000" y="3879850"/>
          <a:ext cx="754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" name="Equation" r:id="rId6" imgW="368300" imgH="254000" progId="Equation.DSMT4">
                  <p:embed/>
                </p:oleObj>
              </mc:Choice>
              <mc:Fallback>
                <p:oleObj name="Equation" r:id="rId6" imgW="368300" imgH="254000" progId="Equation.DSMT4">
                  <p:embed/>
                  <p:pic>
                    <p:nvPicPr>
                      <p:cNvPr id="215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79850"/>
                        <a:ext cx="7540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2057400" y="2435225"/>
          <a:ext cx="1519490" cy="71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" name="Equation" r:id="rId8" imgW="838200" imgH="444500" progId="Equation.DSMT4">
                  <p:embed/>
                </p:oleObj>
              </mc:Choice>
              <mc:Fallback>
                <p:oleObj name="Equation" r:id="rId8" imgW="838200" imgH="444500" progId="Equation.DSMT4">
                  <p:embed/>
                  <p:pic>
                    <p:nvPicPr>
                      <p:cNvPr id="215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5225"/>
                        <a:ext cx="1519490" cy="717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523875" y="3121025"/>
          <a:ext cx="45910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" name="Equation" r:id="rId10" imgW="3060700" imgH="571500" progId="Equation.DSMT4">
                  <p:embed/>
                </p:oleObj>
              </mc:Choice>
              <mc:Fallback>
                <p:oleObj name="Equation" r:id="rId10" imgW="3060700" imgH="571500" progId="Equation.DSMT4">
                  <p:embed/>
                  <p:pic>
                    <p:nvPicPr>
                      <p:cNvPr id="215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21025"/>
                        <a:ext cx="45910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4800" y="3886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the components!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04800" y="4267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,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-component!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2695575" y="4310063"/>
          <a:ext cx="809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0" name="Equation" r:id="rId12" imgW="431800" imgH="165100" progId="Equation.DSMT4">
                  <p:embed/>
                </p:oleObj>
              </mc:Choice>
              <mc:Fallback>
                <p:oleObj name="Equation" r:id="rId12" imgW="431800" imgH="1651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310063"/>
                        <a:ext cx="8096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702300" y="3886200"/>
          <a:ext cx="1090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" name="Equation" r:id="rId14" imgW="533400" imgH="228600" progId="Equation.DSMT4">
                  <p:embed/>
                </p:oleObj>
              </mc:Choice>
              <mc:Fallback>
                <p:oleObj name="Equation" r:id="rId14" imgW="533400" imgH="2286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86200"/>
                        <a:ext cx="10906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6796087" y="3886200"/>
          <a:ext cx="16621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2" name="Equation" r:id="rId16" imgW="812800" imgH="228600" progId="Equation.DSMT4">
                  <p:embed/>
                </p:oleObj>
              </mc:Choice>
              <mc:Fallback>
                <p:oleObj name="Equation" r:id="rId16" imgW="812800" imgH="22860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7" y="3886200"/>
                        <a:ext cx="16621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667000" y="3886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-component!</a:t>
            </a:r>
          </a:p>
        </p:txBody>
      </p:sp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600200" y="4648200"/>
          <a:ext cx="6905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3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6905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525838" y="4267200"/>
          <a:ext cx="1808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" name="Equation" r:id="rId20" imgW="965200" imgH="215900" progId="Equation.DSMT4">
                  <p:embed/>
                </p:oleObj>
              </mc:Choice>
              <mc:Fallback>
                <p:oleObj name="Equation" r:id="rId20" imgW="965200" imgH="21590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267200"/>
                        <a:ext cx="18081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2632074" y="5245100"/>
          <a:ext cx="617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5" name="Equation" r:id="rId22" imgW="330200" imgH="228600" progId="Equation.DSMT4">
                  <p:embed/>
                </p:oleObj>
              </mc:Choice>
              <mc:Fallback>
                <p:oleObj name="Equation" r:id="rId22" imgW="330200" imgH="2286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4" y="5245100"/>
                        <a:ext cx="617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2667000" y="5748338"/>
          <a:ext cx="690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6" name="Equation" r:id="rId24" imgW="368300" imgH="254000" progId="Equation.DSMT4">
                  <p:embed/>
                </p:oleObj>
              </mc:Choice>
              <mc:Fallback>
                <p:oleObj name="Equation" r:id="rId24" imgW="368300" imgH="254000" progId="Equation.DSMT4">
                  <p:embed/>
                  <p:pic>
                    <p:nvPicPr>
                      <p:cNvPr id="2150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48338"/>
                        <a:ext cx="6905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2301875" y="4648200"/>
          <a:ext cx="1355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26" imgW="723900" imgH="228600" progId="Equation.DSMT4">
                  <p:embed/>
                </p:oleObj>
              </mc:Choice>
              <mc:Fallback>
                <p:oleObj name="Equation" r:id="rId26" imgW="723900" imgH="228600" progId="Equation.DSMT4">
                  <p:embed/>
                  <p:pic>
                    <p:nvPicPr>
                      <p:cNvPr id="2150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648200"/>
                        <a:ext cx="1355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3668712" y="4648200"/>
          <a:ext cx="3570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Equation" r:id="rId28" imgW="1905000" imgH="241300" progId="Equation.DSMT4">
                  <p:embed/>
                </p:oleObj>
              </mc:Choice>
              <mc:Fallback>
                <p:oleObj name="Equation" r:id="rId28" imgW="1905000" imgH="241300" progId="Equation.DSMT4">
                  <p:embed/>
                  <p:pic>
                    <p:nvPicPr>
                      <p:cNvPr id="2150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2" y="4648200"/>
                        <a:ext cx="35702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81000" y="5029200"/>
            <a:ext cx="190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electric field at point B is</a:t>
            </a:r>
          </a:p>
        </p:txBody>
      </p:sp>
      <p:graphicFrame>
        <p:nvGraphicFramePr>
          <p:cNvPr id="215060" name="Object 20"/>
          <p:cNvGraphicFramePr>
            <a:graphicFrameLocks noChangeAspect="1"/>
          </p:cNvGraphicFramePr>
          <p:nvPr/>
        </p:nvGraphicFramePr>
        <p:xfrm>
          <a:off x="3249612" y="5181600"/>
          <a:ext cx="1546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9" name="Equation" r:id="rId30" imgW="825500" imgH="279400" progId="Equation.DSMT4">
                  <p:embed/>
                </p:oleObj>
              </mc:Choice>
              <mc:Fallback>
                <p:oleObj name="Equation" r:id="rId30" imgW="825500" imgH="279400" progId="Equation.DSMT4">
                  <p:embed/>
                  <p:pic>
                    <p:nvPicPr>
                      <p:cNvPr id="2150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5181600"/>
                        <a:ext cx="15462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4773612" y="5181600"/>
          <a:ext cx="4141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0" name="Equation" r:id="rId32" imgW="2209800" imgH="304800" progId="Equation.DSMT4">
                  <p:embed/>
                </p:oleObj>
              </mc:Choice>
              <mc:Fallback>
                <p:oleObj name="Equation" r:id="rId32" imgW="2209800" imgH="304800" progId="Equation.DSMT4">
                  <p:embed/>
                  <p:pic>
                    <p:nvPicPr>
                      <p:cNvPr id="2150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2" y="5181600"/>
                        <a:ext cx="41417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28600" y="5638800"/>
            <a:ext cx="236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gnitude of the electric field at point B</a:t>
            </a:r>
          </a:p>
        </p:txBody>
      </p:sp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3276600" y="5789612"/>
          <a:ext cx="20240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" name="Equation" r:id="rId34" imgW="1079500" imgH="228600" progId="Equation.DSMT4">
                  <p:embed/>
                </p:oleObj>
              </mc:Choice>
              <mc:Fallback>
                <p:oleObj name="Equation" r:id="rId34" imgW="1079500" imgH="228600" progId="Equation.DSMT4">
                  <p:embed/>
                  <p:pic>
                    <p:nvPicPr>
                      <p:cNvPr id="215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89612"/>
                        <a:ext cx="20240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5268913" y="5715000"/>
          <a:ext cx="35702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2" name="Equation" r:id="rId36" imgW="1905000" imgH="241300" progId="Equation.DSMT4">
                  <p:embed/>
                </p:oleObj>
              </mc:Choice>
              <mc:Fallback>
                <p:oleObj name="Equation" r:id="rId36" imgW="1905000" imgH="241300" progId="Equation.DSMT4">
                  <p:embed/>
                  <p:pic>
                    <p:nvPicPr>
                      <p:cNvPr id="2150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15000"/>
                        <a:ext cx="35702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824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FG21_02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800" y="609600"/>
            <a:ext cx="3251200" cy="2438400"/>
          </a:xfrm>
          <a:prstGeom prst="rect">
            <a:avLst/>
          </a:prstGeom>
        </p:spPr>
      </p:pic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8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2 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54102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Uniformly charged disk</a:t>
            </a:r>
            <a:r>
              <a:rPr lang="en-US" sz="2000" dirty="0"/>
              <a:t>:  Charge is distributed uniformly over a thin circular disk of radius R.  The charge per unit area (C/m</a:t>
            </a:r>
            <a:r>
              <a:rPr lang="en-US" sz="2000" baseline="30000" dirty="0"/>
              <a:t>2</a:t>
            </a:r>
            <a:r>
              <a:rPr lang="en-US" sz="2000" dirty="0"/>
              <a:t>) is </a:t>
            </a:r>
            <a:r>
              <a:rPr lang="en-US" sz="2000" dirty="0" err="1">
                <a:latin typeface="Symbol" charset="2"/>
                <a:cs typeface="Symbol" charset="2"/>
              </a:rPr>
              <a:t>σ</a:t>
            </a:r>
            <a:r>
              <a:rPr lang="en-US" sz="2000" dirty="0"/>
              <a:t>.  Calculate the electric field at a point P on the axis of the disk, a distance z above its center.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685800" y="3886200"/>
            <a:ext cx="594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the surface charge density is constant,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σ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ring has an area of 2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dr, the infinitesimal charge of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do we solve this problem?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358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rom the result of example 21 – 11 (please do this problem yourself) 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09600" y="2514600"/>
            <a:ext cx="563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compute the magnitude of the fiel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at point P due to the charge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on the ring of infinitesimal width dr.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6400800" y="4038600"/>
          <a:ext cx="21597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4" imgW="787400" imgH="190500" progId="Equation.DSMT4">
                  <p:embed/>
                </p:oleObj>
              </mc:Choice>
              <mc:Fallback>
                <p:oleObj name="Equation" r:id="rId4" imgW="787400" imgH="1905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215979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4005263" y="3211513"/>
          <a:ext cx="24145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6" imgW="1320800" imgH="482600" progId="Equation.DSMT4">
                  <p:embed/>
                </p:oleObj>
              </mc:Choice>
              <mc:Fallback>
                <p:oleObj name="Equation" r:id="rId6" imgW="1320800" imgH="482600" progId="Equation.DSMT4">
                  <p:embed/>
                  <p:pic>
                    <p:nvPicPr>
                      <p:cNvPr id="115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211513"/>
                        <a:ext cx="24145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85799" y="4571999"/>
            <a:ext cx="51984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infinitesimal field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can be written</a:t>
            </a: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228600" y="5054600"/>
          <a:ext cx="3378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8" imgW="1435100" imgH="482600" progId="Equation.DSMT4">
                  <p:embed/>
                </p:oleObj>
              </mc:Choice>
              <mc:Fallback>
                <p:oleObj name="Equation" r:id="rId8" imgW="1435100" imgH="482600" progId="Equation.DSMT4">
                  <p:embed/>
                  <p:pic>
                    <p:nvPicPr>
                      <p:cNvPr id="115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54600"/>
                        <a:ext cx="33782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505200" y="5080000"/>
          <a:ext cx="28686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10" imgW="1219200" imgH="482600" progId="Equation.DSMT4">
                  <p:embed/>
                </p:oleObj>
              </mc:Choice>
              <mc:Fallback>
                <p:oleObj name="Equation" r:id="rId10" imgW="1219200" imgH="482600" progId="Equation.DSMT4">
                  <p:embed/>
                  <p:pic>
                    <p:nvPicPr>
                      <p:cNvPr id="115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80000"/>
                        <a:ext cx="28686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6324600" y="5080000"/>
          <a:ext cx="28400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12" imgW="1206500" imgH="482600" progId="Equation.DSMT4">
                  <p:embed/>
                </p:oleObj>
              </mc:Choice>
              <mc:Fallback>
                <p:oleObj name="Equation" r:id="rId12" imgW="1206500" imgH="482600" progId="Equation.DSMT4">
                  <p:embed/>
                  <p:pic>
                    <p:nvPicPr>
                      <p:cNvPr id="115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80000"/>
                        <a:ext cx="2840038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447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9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2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033462" y="1524000"/>
          <a:ext cx="1023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5" name="Equation" r:id="rId3" imgW="558800" imgH="304800" progId="Equation.DSMT4">
                  <p:embed/>
                </p:oleObj>
              </mc:Choice>
              <mc:Fallback>
                <p:oleObj name="Equation" r:id="rId3" imgW="558800" imgH="3048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1524000"/>
                        <a:ext cx="10239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990600" y="8382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integrating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over 0 through R, we get</a:t>
            </a: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057400" y="1447800"/>
          <a:ext cx="27924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117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2792413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4802187" y="1447800"/>
          <a:ext cx="25130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Equation" r:id="rId7" imgW="1371600" imgH="482600" progId="Equation.DSMT4">
                  <p:embed/>
                </p:oleObj>
              </mc:Choice>
              <mc:Fallback>
                <p:oleObj name="Equation" r:id="rId7" imgW="1371600" imgH="482600" progId="Equation.DSMT4">
                  <p:embed/>
                  <p:pic>
                    <p:nvPicPr>
                      <p:cNvPr id="117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7" y="1447800"/>
                        <a:ext cx="25130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2205037" y="2238375"/>
          <a:ext cx="2443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9" imgW="1333500" imgH="647700" progId="Equation.DSMT4">
                  <p:embed/>
                </p:oleObj>
              </mc:Choice>
              <mc:Fallback>
                <p:oleObj name="Equation" r:id="rId9" imgW="1333500" imgH="647700" progId="Equation.DSMT4">
                  <p:embed/>
                  <p:pic>
                    <p:nvPicPr>
                      <p:cNvPr id="117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7" y="2238375"/>
                        <a:ext cx="244316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649787" y="2339975"/>
          <a:ext cx="2513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11" imgW="1371600" imgH="584200" progId="Equation.DSMT4">
                  <p:embed/>
                </p:oleObj>
              </mc:Choice>
              <mc:Fallback>
                <p:oleObj name="Equation" r:id="rId11" imgW="1371600" imgH="58420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2339975"/>
                        <a:ext cx="25130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62000" y="34290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if the disk has infinitely large area?</a:t>
            </a: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990600" y="3962400"/>
          <a:ext cx="2768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13" imgW="1511300" imgH="584200" progId="Equation.DSMT4">
                  <p:embed/>
                </p:oleObj>
              </mc:Choice>
              <mc:Fallback>
                <p:oleObj name="Equation" r:id="rId13" imgW="1511300" imgH="584200" progId="Equation.DSMT4">
                  <p:embed/>
                  <p:pic>
                    <p:nvPicPr>
                      <p:cNvPr id="117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7686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3886200" y="3962400"/>
          <a:ext cx="190115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190115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09600" y="5065693"/>
            <a:ext cx="6248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electric field due to an evenly distributed surface charge with density, </a:t>
            </a:r>
            <a:r>
              <a:rPr lang="en-US" sz="2800" dirty="0" err="1">
                <a:solidFill>
                  <a:schemeClr val="accent2"/>
                </a:solidFill>
                <a:latin typeface="Lucida Grande"/>
                <a:ea typeface="Lucida Grande"/>
                <a:cs typeface="Lucida Grande"/>
              </a:rPr>
              <a:t>σ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is </a:t>
            </a:r>
          </a:p>
        </p:txBody>
      </p: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6642100" y="5029200"/>
          <a:ext cx="1435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17" imgW="508000" imgH="431800" progId="Equation.DSMT4">
                  <p:embed/>
                </p:oleObj>
              </mc:Choice>
              <mc:Fallback>
                <p:oleObj name="Equation" r:id="rId17" imgW="508000" imgH="431800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029200"/>
                        <a:ext cx="14351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72597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441</TotalTime>
  <Words>1418</Words>
  <Application>Microsoft Macintosh PowerPoint</Application>
  <PresentationFormat>On-screen Show (4:3)</PresentationFormat>
  <Paragraphs>129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4 – Section 002 Lecture #5</vt:lpstr>
      <vt:lpstr>Announcements</vt:lpstr>
      <vt:lpstr>Reminder: Special Project #2 – Angels &amp; Demons</vt:lpstr>
      <vt:lpstr>Direction of the Electric Field</vt:lpstr>
      <vt:lpstr>Example 21 – 8 </vt:lpstr>
      <vt:lpstr>Example 21 – 8, cnt’d</vt:lpstr>
      <vt:lpstr>Example 21 – 8, cnt’d</vt:lpstr>
      <vt:lpstr>Example 21 – 12 </vt:lpstr>
      <vt:lpstr>Example 21 – 12 cnt’d </vt:lpstr>
      <vt:lpstr>Field Lines</vt:lpstr>
      <vt:lpstr>Electric Fields and Conductors</vt:lpstr>
      <vt:lpstr>Example 21-1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13</cp:revision>
  <dcterms:created xsi:type="dcterms:W3CDTF">2012-01-19T04:21:20Z</dcterms:created>
  <dcterms:modified xsi:type="dcterms:W3CDTF">2020-02-05T20:58:00Z</dcterms:modified>
</cp:coreProperties>
</file>